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8.jpg" ContentType="image/jpg"/>
  <Override PartName="/word/media/image9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554710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2793EAA9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709E118F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7B1495AE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77BC9035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FBF226E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4298B74B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14:paraId="1CAE50D5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7F54AE6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84726F5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湘潭</w:t>
            </w:r>
            <w:bookmarkEnd w:id="1"/>
          </w:p>
        </w:tc>
      </w:tr>
      <w:tr w:rsidR="00F87D86" w:rsidRPr="00DA635C" w14:paraId="02F73FE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65FCE53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47B22EB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23F9857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25B530A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48D8378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47D0B57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681C4CD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2B67CA82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360682A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CCF7B91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2EC42685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5313F5A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2CFEFD4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306EB5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2E2D09F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FC4416A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670E645C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06F9BA9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0E536A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446F9025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4330446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57873A6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68F968A4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03月02日</w:t>
            </w:r>
            <w:bookmarkEnd w:id="5"/>
          </w:p>
        </w:tc>
      </w:tr>
    </w:tbl>
    <w:p w14:paraId="2DBD01AE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3E6F35AB" wp14:editId="4B6ABC89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63705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01D6426E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EA9873E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78B639D9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14:paraId="5DC7FD61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13BF2E89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2868F692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808（SP1）</w:t>
            </w:r>
            <w:bookmarkEnd w:id="8"/>
          </w:p>
        </w:tc>
      </w:tr>
      <w:tr w:rsidR="004E058C" w:rsidRPr="00D40158" w14:paraId="51918594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5C5050DF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03B64AA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2EB9CD89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56BE64F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61344EA4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9330235087</w:t>
            </w:r>
            <w:bookmarkEnd w:id="9"/>
          </w:p>
        </w:tc>
      </w:tr>
    </w:tbl>
    <w:p w14:paraId="290EC016" w14:textId="77777777" w:rsidR="00F87D86" w:rsidRDefault="00F87D86" w:rsidP="00F87D86">
      <w:pPr>
        <w:jc w:val="center"/>
        <w:rPr>
          <w:b/>
          <w:sz w:val="56"/>
        </w:rPr>
      </w:pPr>
    </w:p>
    <w:p w14:paraId="35EBD220" w14:textId="77777777" w:rsidR="00F87D86" w:rsidRPr="00026621" w:rsidRDefault="00F87D86" w:rsidP="00F87D86">
      <w:pPr>
        <w:tabs>
          <w:tab w:val="left" w:pos="1052"/>
        </w:tabs>
      </w:pPr>
    </w:p>
    <w:p w14:paraId="32E8F011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2D4E78DF" w14:textId="77777777" w:rsidR="00F87D86" w:rsidRPr="004E058C" w:rsidRDefault="00F87D86" w:rsidP="00F87D86"/>
    <w:p w14:paraId="367FBB6F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5D46628C" w14:textId="77777777" w:rsidR="00B1649F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60306024" w:history="1">
        <w:r w:rsidR="00B1649F" w:rsidRPr="000E4ACF">
          <w:rPr>
            <w:rStyle w:val="a7"/>
            <w:rFonts w:ascii="黑体" w:eastAsia="黑体" w:hAnsi="黑体"/>
            <w:noProof/>
            <w:kern w:val="32"/>
          </w:rPr>
          <w:t>1.</w:t>
        </w:r>
        <w:r w:rsidR="00B1649F"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="00B1649F" w:rsidRPr="000E4ACF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B1649F">
          <w:rPr>
            <w:noProof/>
            <w:webHidden/>
          </w:rPr>
          <w:tab/>
        </w:r>
        <w:r w:rsidR="00B1649F">
          <w:rPr>
            <w:noProof/>
            <w:webHidden/>
          </w:rPr>
          <w:fldChar w:fldCharType="begin"/>
        </w:r>
        <w:r w:rsidR="00B1649F">
          <w:rPr>
            <w:noProof/>
            <w:webHidden/>
          </w:rPr>
          <w:instrText xml:space="preserve"> PAGEREF _Toc160306024 \h </w:instrText>
        </w:r>
        <w:r w:rsidR="00B1649F">
          <w:rPr>
            <w:noProof/>
            <w:webHidden/>
          </w:rPr>
        </w:r>
        <w:r w:rsidR="00B1649F">
          <w:rPr>
            <w:noProof/>
            <w:webHidden/>
          </w:rPr>
          <w:fldChar w:fldCharType="separate"/>
        </w:r>
        <w:r w:rsidR="00B1649F">
          <w:rPr>
            <w:noProof/>
            <w:webHidden/>
          </w:rPr>
          <w:t>3</w:t>
        </w:r>
        <w:r w:rsidR="00B1649F">
          <w:rPr>
            <w:noProof/>
            <w:webHidden/>
          </w:rPr>
          <w:fldChar w:fldCharType="end"/>
        </w:r>
      </w:hyperlink>
    </w:p>
    <w:p w14:paraId="703F6ACD" w14:textId="77777777" w:rsidR="00B1649F" w:rsidRDefault="00B1649F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306025" w:history="1">
        <w:r w:rsidRPr="000E4ACF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0E4ACF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3060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BF1216C" w14:textId="77777777" w:rsidR="00B1649F" w:rsidRDefault="00B1649F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306026" w:history="1">
        <w:r w:rsidRPr="000E4ACF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0E4ACF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3060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C9C1C40" w14:textId="77777777" w:rsidR="00B1649F" w:rsidRDefault="00B1649F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306027" w:history="1">
        <w:r w:rsidRPr="000E4ACF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0E4ACF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3060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BF4B24C" w14:textId="77777777" w:rsidR="00B1649F" w:rsidRDefault="00B1649F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306028" w:history="1">
        <w:r w:rsidRPr="000E4ACF">
          <w:rPr>
            <w:rStyle w:val="a7"/>
            <w:rFonts w:ascii="黑体" w:hAnsi="黑体"/>
            <w:noProof/>
            <w:kern w:val="32"/>
          </w:rPr>
          <w:t>1.4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0E4ACF">
          <w:rPr>
            <w:rStyle w:val="a7"/>
            <w:rFonts w:ascii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3060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568C894" w14:textId="77777777" w:rsidR="00B1649F" w:rsidRDefault="00B1649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306029" w:history="1">
        <w:r w:rsidRPr="000E4ACF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0E4ACF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3060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FE3ADBB" w14:textId="77777777" w:rsidR="00B1649F" w:rsidRDefault="00B1649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306030" w:history="1">
        <w:r w:rsidRPr="000E4ACF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0E4ACF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3060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C8CC237" w14:textId="77777777" w:rsidR="00B1649F" w:rsidRDefault="00B1649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306031" w:history="1">
        <w:r w:rsidRPr="000E4ACF">
          <w:rPr>
            <w:rStyle w:val="a7"/>
            <w:rFonts w:ascii="Arial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0E4ACF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3060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F03854E" w14:textId="77777777" w:rsidR="00B1649F" w:rsidRDefault="00B1649F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306032" w:history="1">
        <w:r w:rsidRPr="000E4ACF">
          <w:rPr>
            <w:rStyle w:val="a7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0E4ACF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3060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51DEC8F" w14:textId="77777777" w:rsidR="00B1649F" w:rsidRDefault="00B1649F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306033" w:history="1">
        <w:r w:rsidRPr="000E4ACF">
          <w:rPr>
            <w:rStyle w:val="a7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0E4ACF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3060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8090118" w14:textId="77777777" w:rsidR="00B1649F" w:rsidRDefault="00B1649F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306034" w:history="1">
        <w:r w:rsidRPr="000E4ACF">
          <w:rPr>
            <w:rStyle w:val="a7"/>
            <w:noProof/>
          </w:rPr>
          <w:t>4.3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0E4ACF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3060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C7BB2B5" w14:textId="77777777" w:rsidR="00B1649F" w:rsidRDefault="00B1649F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306035" w:history="1">
        <w:r w:rsidRPr="000E4ACF">
          <w:rPr>
            <w:rStyle w:val="a7"/>
            <w:noProof/>
          </w:rPr>
          <w:t>4.4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0E4ACF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3060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3083C46A" w14:textId="77777777" w:rsidR="00B1649F" w:rsidRDefault="00B1649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306036" w:history="1">
        <w:r w:rsidRPr="000E4ACF">
          <w:rPr>
            <w:rStyle w:val="a7"/>
            <w:rFonts w:ascii="Arial" w:eastAsia="黑体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0E4ACF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3060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A12D752" w14:textId="77777777" w:rsidR="00B1649F" w:rsidRDefault="00B1649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306037" w:history="1">
        <w:r w:rsidRPr="000E4ACF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0E4ACF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3060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4FDB4333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565BB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29ADD046" w14:textId="77777777" w:rsidR="00F87D86" w:rsidRPr="007B127D" w:rsidRDefault="00F87D86" w:rsidP="00F87D86">
      <w:pPr>
        <w:spacing w:before="156"/>
      </w:pPr>
    </w:p>
    <w:p w14:paraId="0C1BD19E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60306024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2245591E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60306025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36E0CFBC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97888A6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01F1D5A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44B5BF64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B7C33ED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湘潭</w:t>
            </w:r>
            <w:bookmarkEnd w:id="13"/>
          </w:p>
        </w:tc>
      </w:tr>
      <w:tr w:rsidR="002372AD" w:rsidRPr="004368DB" w14:paraId="55C430AB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98E2175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CA66E42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472.16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67E08AE7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C3DB136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8.94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00ED9C9D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28BF7F8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EB4DBDB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6B633693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8319352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369DF51F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60306026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64D1880B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555CF4DF" w14:textId="77777777" w:rsidR="00C81D9A" w:rsidRDefault="00C81D9A" w:rsidP="00F134A0">
      <w:pPr>
        <w:jc w:val="center"/>
        <w:rPr>
          <w:lang w:val="x-none" w:eastAsia="x-none"/>
        </w:rPr>
      </w:pPr>
    </w:p>
    <w:p w14:paraId="6A2AF7E9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lastRenderedPageBreak/>
        <w:drawing>
          <wp:inline distT="0" distB="0" distL="0" distR="0" wp14:anchorId="49AC6DF8" wp14:editId="77039AAF">
            <wp:extent cx="5667375" cy="702945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702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758AE0" w14:textId="77777777" w:rsidR="00477EBB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715D760F" w14:textId="77777777" w:rsidR="00477EBB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60521260" wp14:editId="4797CECE">
            <wp:extent cx="5667375" cy="443865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43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87109E" w14:textId="77777777" w:rsidR="00477EBB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3D9537EB" w14:textId="77777777" w:rsidR="00477EBB" w:rsidRDefault="00477EBB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208F06E4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2A082E79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60306027"/>
      <w:proofErr w:type="spellStart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  <w:proofErr w:type="spellEnd"/>
    </w:p>
    <w:p w14:paraId="16EBA30A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1E2B4596" w14:textId="77777777" w:rsidTr="00E43770">
        <w:tc>
          <w:tcPr>
            <w:tcW w:w="8277" w:type="dxa"/>
          </w:tcPr>
          <w:p w14:paraId="68DA6A42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7D195CA3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5103CE8D" w14:textId="77777777"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20" w:name="_Toc160306028"/>
      <w:proofErr w:type="spellStart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20"/>
      <w:proofErr w:type="spellEnd"/>
    </w:p>
    <w:p w14:paraId="1A17E273" w14:textId="77777777" w:rsidR="00F87D86" w:rsidRPr="00723096" w:rsidRDefault="00AF374A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21" w:name="标准名称"/>
      <w:r>
        <w:t>《绿色建筑评价标准》</w:t>
      </w:r>
      <w:r>
        <w:t>GB/T 50378-2019</w:t>
      </w:r>
      <w:bookmarkEnd w:id="21"/>
    </w:p>
    <w:p w14:paraId="2157067C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22A0791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01517FF5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2EA69A5E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487CE31D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7A21A224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lastRenderedPageBreak/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77563610" w14:textId="77777777" w:rsidR="00F87D86" w:rsidRPr="00AD1884" w:rsidRDefault="00F87D86" w:rsidP="00F87D86"/>
    <w:p w14:paraId="4164EEBC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60306029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582783ED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33C79573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7EFD0EEF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4D32DFFC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75FB40A5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0ABD1A86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13AF2D92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4273F7EE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485A1C5A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42EBFC51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723B8B5C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715E43C0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43FE8F6C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3A51B327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17D0FD33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478E54A2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48DB3257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6B52B303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5EAA5DBE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20CE6BC0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1C271829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22D6AD98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21FE7F2B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2A085BD3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1DB77489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3B614E77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60306030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1F0C0DC3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2C78C636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25E59E30" wp14:editId="74F259BF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8CD53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lastRenderedPageBreak/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59C9BC79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hint="eastAsia"/>
          <w:lang w:val="x-none"/>
        </w:rPr>
        <w:t>颗粒物</w:t>
      </w:r>
      <w:r w:rsidRPr="00C4087C">
        <w:rPr>
          <w:rFonts w:hint="eastAsia"/>
          <w:lang w:val="x-none"/>
        </w:rPr>
        <w:t>预评估</w:t>
      </w:r>
      <w:proofErr w:type="gramEnd"/>
      <w:r w:rsidRPr="00C4087C">
        <w:rPr>
          <w:rFonts w:hint="eastAsia"/>
          <w:lang w:val="x-none"/>
        </w:rPr>
        <w:t>模型方程如下：</w:t>
      </w:r>
    </w:p>
    <w:p w14:paraId="2B504733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02AC9C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pt;height:28.45pt" o:ole="">
            <v:imagedata r:id="rId16" o:title=""/>
          </v:shape>
          <o:OLEObject Type="Embed" ProgID="Equation.DSMT4" ShapeID="_x0000_i1025" DrawAspect="Content" ObjectID="_1770918843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41C82FD1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37DF38EC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新、回风一次通过净化效率，无量纲</w:t>
      </w:r>
      <w:proofErr w:type="spellEnd"/>
      <w:r>
        <w:rPr>
          <w:rFonts w:hint="eastAsia"/>
          <w:lang w:val="x-none"/>
        </w:rPr>
        <w:t>；</w:t>
      </w:r>
    </w:p>
    <w:p w14:paraId="099780F7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proofErr w:type="spellStart"/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143B454C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40DE259D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555C9EF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</w:t>
      </w:r>
      <w:proofErr w:type="spellStart"/>
      <w:r w:rsidR="00E853C4">
        <w:rPr>
          <w:rFonts w:hint="eastAsia"/>
          <w:lang w:val="x-none"/>
        </w:rPr>
        <w:t>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proofErr w:type="spellEnd"/>
      <w:r w:rsidR="00E853C4">
        <w:rPr>
          <w:rFonts w:hint="eastAsia"/>
          <w:lang w:val="x-none"/>
        </w:rPr>
        <w:t>；</w:t>
      </w:r>
    </w:p>
    <w:p w14:paraId="67309DC1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hint="eastAsia"/>
          <w:lang w:val="x-none"/>
        </w:rPr>
        <w:t>；</w:t>
      </w:r>
    </w:p>
    <w:p w14:paraId="4F20DD57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3AD81F7C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103C9976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60306031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7FD80D4B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1E82F6C0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60306032"/>
      <w:proofErr w:type="spellStart"/>
      <w:r w:rsidRPr="00002BA3">
        <w:rPr>
          <w:rFonts w:hint="eastAsia"/>
          <w:sz w:val="24"/>
          <w:szCs w:val="24"/>
        </w:rPr>
        <w:t>渗透风量</w:t>
      </w:r>
      <w:bookmarkEnd w:id="26"/>
      <w:proofErr w:type="spellEnd"/>
    </w:p>
    <w:p w14:paraId="2140EB02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52847B99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14:paraId="3F868E8C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60306033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8"/>
      <w:proofErr w:type="spellEnd"/>
    </w:p>
    <w:p w14:paraId="28177544" w14:textId="77777777" w:rsidR="00F87D86" w:rsidRDefault="00F87D86" w:rsidP="00913966">
      <w:pPr>
        <w:jc w:val="center"/>
      </w:pPr>
      <w:bookmarkStart w:id="29" w:name="室内颗粒物源强表"/>
      <w:r>
        <w:t>该项目室内颗粒物源强为0。</w:t>
      </w:r>
      <w:bookmarkEnd w:id="29"/>
    </w:p>
    <w:p w14:paraId="26FA7477" w14:textId="77777777" w:rsidR="005C0EFF" w:rsidRPr="005C0EFF" w:rsidRDefault="005C0EFF" w:rsidP="00913966">
      <w:pPr>
        <w:jc w:val="center"/>
      </w:pPr>
    </w:p>
    <w:p w14:paraId="7152CCFF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60306034"/>
      <w:proofErr w:type="spellStart"/>
      <w:r w:rsidRPr="00002BA3">
        <w:rPr>
          <w:rFonts w:hint="eastAsia"/>
          <w:sz w:val="24"/>
          <w:szCs w:val="24"/>
        </w:rPr>
        <w:lastRenderedPageBreak/>
        <w:t>室外颗粒物污染源浓度</w:t>
      </w:r>
      <w:bookmarkEnd w:id="30"/>
      <w:proofErr w:type="spellEnd"/>
    </w:p>
    <w:p w14:paraId="108F55B1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65D70EF0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4A6C06F4" wp14:editId="2D538A52">
            <wp:extent cx="5667375" cy="351472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4EA67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68812365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60306035"/>
      <w:proofErr w:type="spellStart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  <w:proofErr w:type="spellEnd"/>
    </w:p>
    <w:p w14:paraId="3D37B973" w14:textId="77777777" w:rsidR="00D5581C" w:rsidRPr="00CD0F6C" w:rsidRDefault="00D5581C" w:rsidP="00D5581C">
      <w:pPr>
        <w:jc w:val="center"/>
      </w:pPr>
    </w:p>
    <w:p w14:paraId="1DD24FDD" w14:textId="77777777" w:rsidR="00D5581C" w:rsidRPr="00CD0F6C" w:rsidRDefault="00D5581C" w:rsidP="00D5581C">
      <w:pPr>
        <w:rPr>
          <w:lang w:val="x-none" w:eastAsia="x-none"/>
        </w:rPr>
      </w:pPr>
    </w:p>
    <w:p w14:paraId="284E9805" w14:textId="77777777"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477EBB" w14:paraId="548056FC" w14:textId="77777777">
        <w:tc>
          <w:tcPr>
            <w:tcW w:w="905" w:type="dxa"/>
            <w:shd w:val="clear" w:color="auto" w:fill="E6E6E6"/>
            <w:vAlign w:val="center"/>
          </w:tcPr>
          <w:p w14:paraId="6A2ABD46" w14:textId="77777777" w:rsidR="00477EBB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4AC0EE2" w14:textId="77777777" w:rsidR="00477EBB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57C3AF85" w14:textId="77777777" w:rsidR="00477EBB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09315CBC" w14:textId="77777777" w:rsidR="00477EBB" w:rsidRDefault="00000000"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45BF3C7D" w14:textId="77777777" w:rsidR="00477EBB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477EBB" w14:paraId="6385B256" w14:textId="77777777">
        <w:tc>
          <w:tcPr>
            <w:tcW w:w="905" w:type="dxa"/>
            <w:vMerge w:val="restart"/>
            <w:vAlign w:val="center"/>
          </w:tcPr>
          <w:p w14:paraId="5A95D7A3" w14:textId="77777777" w:rsidR="00477EBB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17E7D1A" w14:textId="77777777" w:rsidR="00477EBB" w:rsidRDefault="00000000">
            <w:pPr>
              <w:jc w:val="center"/>
            </w:pPr>
            <w:r>
              <w:t>1010</w:t>
            </w:r>
          </w:p>
        </w:tc>
        <w:tc>
          <w:tcPr>
            <w:tcW w:w="1358" w:type="dxa"/>
            <w:vAlign w:val="center"/>
          </w:tcPr>
          <w:p w14:paraId="2C923613" w14:textId="77777777" w:rsidR="00477EBB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00313266" w14:textId="77777777" w:rsidR="00477EBB" w:rsidRDefault="00000000">
            <w:pPr>
              <w:jc w:val="center"/>
            </w:pPr>
            <w:r>
              <w:t>15.8</w:t>
            </w:r>
          </w:p>
        </w:tc>
        <w:tc>
          <w:tcPr>
            <w:tcW w:w="2433" w:type="dxa"/>
            <w:vAlign w:val="center"/>
          </w:tcPr>
          <w:p w14:paraId="7A672F12" w14:textId="77777777" w:rsidR="00477EBB" w:rsidRDefault="00000000">
            <w:pPr>
              <w:jc w:val="center"/>
            </w:pPr>
            <w:r>
              <w:t>79.6</w:t>
            </w:r>
          </w:p>
        </w:tc>
      </w:tr>
      <w:tr w:rsidR="00477EBB" w14:paraId="6D3DE7B9" w14:textId="77777777">
        <w:tc>
          <w:tcPr>
            <w:tcW w:w="905" w:type="dxa"/>
            <w:vMerge/>
            <w:vAlign w:val="center"/>
          </w:tcPr>
          <w:p w14:paraId="1B176B94" w14:textId="77777777" w:rsidR="00477EBB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C86DA8A" w14:textId="77777777" w:rsidR="00477EBB" w:rsidRDefault="00000000">
            <w:pPr>
              <w:jc w:val="center"/>
            </w:pPr>
            <w:r>
              <w:t>1011</w:t>
            </w:r>
          </w:p>
        </w:tc>
        <w:tc>
          <w:tcPr>
            <w:tcW w:w="1358" w:type="dxa"/>
            <w:vAlign w:val="center"/>
          </w:tcPr>
          <w:p w14:paraId="0C7ACECE" w14:textId="77777777" w:rsidR="00477EBB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5E5C7340" w14:textId="77777777" w:rsidR="00477EBB" w:rsidRDefault="00000000">
            <w:pPr>
              <w:jc w:val="center"/>
            </w:pPr>
            <w:r>
              <w:t>15.8</w:t>
            </w:r>
          </w:p>
        </w:tc>
        <w:tc>
          <w:tcPr>
            <w:tcW w:w="2433" w:type="dxa"/>
            <w:vAlign w:val="center"/>
          </w:tcPr>
          <w:p w14:paraId="1BBE43DB" w14:textId="77777777" w:rsidR="00477EBB" w:rsidRDefault="00000000">
            <w:pPr>
              <w:jc w:val="center"/>
            </w:pPr>
            <w:r>
              <w:t>79.6</w:t>
            </w:r>
          </w:p>
        </w:tc>
      </w:tr>
      <w:tr w:rsidR="00477EBB" w14:paraId="2784EC3D" w14:textId="77777777">
        <w:tc>
          <w:tcPr>
            <w:tcW w:w="905" w:type="dxa"/>
            <w:vMerge/>
            <w:vAlign w:val="center"/>
          </w:tcPr>
          <w:p w14:paraId="7AEF82C3" w14:textId="77777777" w:rsidR="00477EBB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1787C08" w14:textId="77777777" w:rsidR="00477EBB" w:rsidRDefault="00000000">
            <w:pPr>
              <w:jc w:val="center"/>
            </w:pPr>
            <w:r>
              <w:t>1036</w:t>
            </w:r>
          </w:p>
        </w:tc>
        <w:tc>
          <w:tcPr>
            <w:tcW w:w="1358" w:type="dxa"/>
            <w:vAlign w:val="center"/>
          </w:tcPr>
          <w:p w14:paraId="163B2F3A" w14:textId="77777777" w:rsidR="00477EBB" w:rsidRDefault="00000000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14:paraId="778F8242" w14:textId="77777777" w:rsidR="00477EBB" w:rsidRDefault="00000000">
            <w:pPr>
              <w:jc w:val="center"/>
            </w:pPr>
            <w:r>
              <w:t>7.9</w:t>
            </w:r>
          </w:p>
        </w:tc>
        <w:tc>
          <w:tcPr>
            <w:tcW w:w="2433" w:type="dxa"/>
            <w:vAlign w:val="center"/>
          </w:tcPr>
          <w:p w14:paraId="57851509" w14:textId="77777777" w:rsidR="00477EBB" w:rsidRDefault="00000000">
            <w:pPr>
              <w:jc w:val="center"/>
            </w:pPr>
            <w:r>
              <w:t>39.8</w:t>
            </w:r>
          </w:p>
        </w:tc>
      </w:tr>
      <w:tr w:rsidR="00477EBB" w14:paraId="23550480" w14:textId="77777777">
        <w:tc>
          <w:tcPr>
            <w:tcW w:w="905" w:type="dxa"/>
            <w:vMerge w:val="restart"/>
            <w:vAlign w:val="center"/>
          </w:tcPr>
          <w:p w14:paraId="31679E34" w14:textId="77777777" w:rsidR="00477EBB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F2CF3A6" w14:textId="77777777" w:rsidR="00477EBB" w:rsidRDefault="00000000">
            <w:pPr>
              <w:jc w:val="center"/>
            </w:pPr>
            <w:r>
              <w:t>2014</w:t>
            </w:r>
          </w:p>
        </w:tc>
        <w:tc>
          <w:tcPr>
            <w:tcW w:w="1358" w:type="dxa"/>
            <w:vAlign w:val="center"/>
          </w:tcPr>
          <w:p w14:paraId="2A8C2170" w14:textId="77777777" w:rsidR="00477EBB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5CEBA286" w14:textId="77777777" w:rsidR="00477EBB" w:rsidRDefault="00000000">
            <w:pPr>
              <w:jc w:val="center"/>
            </w:pPr>
            <w:r>
              <w:t>15.8</w:t>
            </w:r>
          </w:p>
        </w:tc>
        <w:tc>
          <w:tcPr>
            <w:tcW w:w="2433" w:type="dxa"/>
            <w:vAlign w:val="center"/>
          </w:tcPr>
          <w:p w14:paraId="56C6CA8A" w14:textId="77777777" w:rsidR="00477EBB" w:rsidRDefault="00000000">
            <w:pPr>
              <w:jc w:val="center"/>
            </w:pPr>
            <w:r>
              <w:t>79.6</w:t>
            </w:r>
          </w:p>
        </w:tc>
      </w:tr>
      <w:tr w:rsidR="00477EBB" w14:paraId="4A49C81C" w14:textId="77777777">
        <w:tc>
          <w:tcPr>
            <w:tcW w:w="905" w:type="dxa"/>
            <w:vMerge/>
            <w:vAlign w:val="center"/>
          </w:tcPr>
          <w:p w14:paraId="0F9A595A" w14:textId="77777777" w:rsidR="00477EBB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F6283AC" w14:textId="77777777" w:rsidR="00477EBB" w:rsidRDefault="00000000">
            <w:pPr>
              <w:jc w:val="center"/>
            </w:pPr>
            <w:r>
              <w:t>2015</w:t>
            </w:r>
          </w:p>
        </w:tc>
        <w:tc>
          <w:tcPr>
            <w:tcW w:w="1358" w:type="dxa"/>
            <w:vAlign w:val="center"/>
          </w:tcPr>
          <w:p w14:paraId="71623D3D" w14:textId="77777777" w:rsidR="00477EBB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60D4529B" w14:textId="77777777" w:rsidR="00477EBB" w:rsidRDefault="00000000">
            <w:pPr>
              <w:jc w:val="center"/>
            </w:pPr>
            <w:r>
              <w:t>16.4</w:t>
            </w:r>
          </w:p>
        </w:tc>
        <w:tc>
          <w:tcPr>
            <w:tcW w:w="2433" w:type="dxa"/>
            <w:vAlign w:val="center"/>
          </w:tcPr>
          <w:p w14:paraId="4C71F17B" w14:textId="77777777" w:rsidR="00477EBB" w:rsidRDefault="00000000">
            <w:pPr>
              <w:jc w:val="center"/>
            </w:pPr>
            <w:r>
              <w:t>82.8</w:t>
            </w:r>
          </w:p>
        </w:tc>
      </w:tr>
      <w:tr w:rsidR="00477EBB" w14:paraId="7FEAB071" w14:textId="77777777">
        <w:tc>
          <w:tcPr>
            <w:tcW w:w="905" w:type="dxa"/>
            <w:vMerge/>
            <w:vAlign w:val="center"/>
          </w:tcPr>
          <w:p w14:paraId="0B8EBE81" w14:textId="77777777" w:rsidR="00477EBB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E2F16A7" w14:textId="77777777" w:rsidR="00477EBB" w:rsidRDefault="00000000">
            <w:pPr>
              <w:jc w:val="center"/>
            </w:pPr>
            <w:r>
              <w:t>2017</w:t>
            </w:r>
          </w:p>
        </w:tc>
        <w:tc>
          <w:tcPr>
            <w:tcW w:w="1358" w:type="dxa"/>
            <w:vAlign w:val="center"/>
          </w:tcPr>
          <w:p w14:paraId="6F8502EB" w14:textId="77777777" w:rsidR="00477EBB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5CCDF41F" w14:textId="77777777" w:rsidR="00477EBB" w:rsidRDefault="00000000">
            <w:pPr>
              <w:jc w:val="center"/>
            </w:pPr>
            <w:r>
              <w:t>39.5</w:t>
            </w:r>
          </w:p>
        </w:tc>
        <w:tc>
          <w:tcPr>
            <w:tcW w:w="2433" w:type="dxa"/>
            <w:vAlign w:val="center"/>
          </w:tcPr>
          <w:p w14:paraId="641B21C0" w14:textId="77777777" w:rsidR="00477EBB" w:rsidRDefault="00000000">
            <w:pPr>
              <w:jc w:val="center"/>
            </w:pPr>
            <w:r>
              <w:t>198.7</w:t>
            </w:r>
          </w:p>
        </w:tc>
      </w:tr>
    </w:tbl>
    <w:p w14:paraId="697FDC41" w14:textId="77777777" w:rsidR="00477EBB" w:rsidRDefault="00477EBB">
      <w:pPr>
        <w:jc w:val="center"/>
      </w:pPr>
    </w:p>
    <w:p w14:paraId="69319788" w14:textId="77777777" w:rsidR="00477EBB" w:rsidRDefault="00477EBB">
      <w:pPr>
        <w:jc w:val="center"/>
      </w:pPr>
    </w:p>
    <w:p w14:paraId="2E8F2828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60306036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450441A6" w14:textId="77777777" w:rsidR="00F87D86" w:rsidRPr="00DA635C" w:rsidRDefault="00F87D86" w:rsidP="00BF6C3C">
      <w:pPr>
        <w:spacing w:afterLines="50" w:after="156"/>
        <w:ind w:firstLineChars="200" w:firstLine="420"/>
      </w:pPr>
      <w:r w:rsidRPr="00DA635C">
        <w:rPr>
          <w:rFonts w:hint="eastAsia"/>
        </w:rPr>
        <w:t>本项目按照标准对参评房间颗粒物进行计算，并对照标准进行达标判定，结果如下：</w:t>
      </w:r>
    </w:p>
    <w:p w14:paraId="4F576335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lastRenderedPageBreak/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477EBB" w14:paraId="045A7F11" w14:textId="77777777">
        <w:tc>
          <w:tcPr>
            <w:tcW w:w="905" w:type="dxa"/>
            <w:shd w:val="clear" w:color="auto" w:fill="E6E6E6"/>
            <w:vAlign w:val="center"/>
          </w:tcPr>
          <w:p w14:paraId="6685C34A" w14:textId="77777777" w:rsidR="00477EBB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A1E253" w14:textId="77777777" w:rsidR="00477EBB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17447F8" w14:textId="77777777" w:rsidR="00477EBB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F9C951" w14:textId="77777777" w:rsidR="00477EBB" w:rsidRDefault="00000000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DACE233" w14:textId="77777777" w:rsidR="00477EBB" w:rsidRDefault="00000000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0C6E73BB" w14:textId="77777777" w:rsidR="00477EBB" w:rsidRDefault="00000000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477EBB" w14:paraId="6162F467" w14:textId="77777777">
        <w:tc>
          <w:tcPr>
            <w:tcW w:w="905" w:type="dxa"/>
            <w:vMerge w:val="restart"/>
            <w:vAlign w:val="center"/>
          </w:tcPr>
          <w:p w14:paraId="1EC95026" w14:textId="77777777" w:rsidR="00477EBB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C147249" w14:textId="77777777" w:rsidR="00477EBB" w:rsidRDefault="00000000">
            <w:pPr>
              <w:jc w:val="center"/>
            </w:pPr>
            <w:r>
              <w:t>1010</w:t>
            </w:r>
          </w:p>
        </w:tc>
        <w:tc>
          <w:tcPr>
            <w:tcW w:w="1131" w:type="dxa"/>
            <w:vAlign w:val="center"/>
          </w:tcPr>
          <w:p w14:paraId="27712201" w14:textId="77777777" w:rsidR="00477EBB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3A323EC7" w14:textId="77777777" w:rsidR="00477EBB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349F3DE6" w14:textId="77777777" w:rsidR="00477EBB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C165FB8" w14:textId="77777777" w:rsidR="00477EBB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EBB" w14:paraId="366065EB" w14:textId="77777777">
        <w:tc>
          <w:tcPr>
            <w:tcW w:w="905" w:type="dxa"/>
            <w:vMerge/>
            <w:vAlign w:val="center"/>
          </w:tcPr>
          <w:p w14:paraId="2C46F61A" w14:textId="77777777" w:rsidR="00477EBB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95BFF64" w14:textId="77777777" w:rsidR="00477EBB" w:rsidRDefault="00000000">
            <w:pPr>
              <w:jc w:val="center"/>
            </w:pPr>
            <w:r>
              <w:t>1011</w:t>
            </w:r>
          </w:p>
        </w:tc>
        <w:tc>
          <w:tcPr>
            <w:tcW w:w="1131" w:type="dxa"/>
            <w:vAlign w:val="center"/>
          </w:tcPr>
          <w:p w14:paraId="19615ECC" w14:textId="77777777" w:rsidR="00477EBB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477E65D1" w14:textId="77777777" w:rsidR="00477EBB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5714D51F" w14:textId="77777777" w:rsidR="00477EBB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540EA11" w14:textId="77777777" w:rsidR="00477EBB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EBB" w14:paraId="0040C7A2" w14:textId="77777777">
        <w:tc>
          <w:tcPr>
            <w:tcW w:w="905" w:type="dxa"/>
            <w:vMerge/>
            <w:vAlign w:val="center"/>
          </w:tcPr>
          <w:p w14:paraId="2B32B6BF" w14:textId="77777777" w:rsidR="00477EBB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3999713" w14:textId="77777777" w:rsidR="00477EBB" w:rsidRDefault="00000000">
            <w:pPr>
              <w:jc w:val="center"/>
            </w:pPr>
            <w:r>
              <w:t>1036</w:t>
            </w:r>
          </w:p>
        </w:tc>
        <w:tc>
          <w:tcPr>
            <w:tcW w:w="1131" w:type="dxa"/>
            <w:vAlign w:val="center"/>
          </w:tcPr>
          <w:p w14:paraId="46459E00" w14:textId="77777777" w:rsidR="00477EBB" w:rsidRDefault="00000000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14:paraId="77CB47A1" w14:textId="77777777" w:rsidR="00477EBB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4C87DF54" w14:textId="77777777" w:rsidR="00477EBB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38F6C77" w14:textId="77777777" w:rsidR="00477EBB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EBB" w14:paraId="1EC55A4F" w14:textId="77777777">
        <w:tc>
          <w:tcPr>
            <w:tcW w:w="905" w:type="dxa"/>
            <w:vMerge w:val="restart"/>
            <w:vAlign w:val="center"/>
          </w:tcPr>
          <w:p w14:paraId="50374062" w14:textId="77777777" w:rsidR="00477EBB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2ADC1B9" w14:textId="77777777" w:rsidR="00477EBB" w:rsidRDefault="00000000">
            <w:pPr>
              <w:jc w:val="center"/>
            </w:pPr>
            <w:r>
              <w:t>2014</w:t>
            </w:r>
          </w:p>
        </w:tc>
        <w:tc>
          <w:tcPr>
            <w:tcW w:w="1131" w:type="dxa"/>
            <w:vAlign w:val="center"/>
          </w:tcPr>
          <w:p w14:paraId="0EEDC16F" w14:textId="77777777" w:rsidR="00477EBB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5222701A" w14:textId="77777777" w:rsidR="00477EBB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0E3378CE" w14:textId="77777777" w:rsidR="00477EBB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7AE24C4" w14:textId="77777777" w:rsidR="00477EBB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EBB" w14:paraId="713C73D8" w14:textId="77777777">
        <w:tc>
          <w:tcPr>
            <w:tcW w:w="905" w:type="dxa"/>
            <w:vMerge/>
            <w:vAlign w:val="center"/>
          </w:tcPr>
          <w:p w14:paraId="142639C8" w14:textId="77777777" w:rsidR="00477EBB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9836029" w14:textId="77777777" w:rsidR="00477EBB" w:rsidRDefault="00000000">
            <w:pPr>
              <w:jc w:val="center"/>
            </w:pPr>
            <w:r>
              <w:t>2015</w:t>
            </w:r>
          </w:p>
        </w:tc>
        <w:tc>
          <w:tcPr>
            <w:tcW w:w="1131" w:type="dxa"/>
            <w:vAlign w:val="center"/>
          </w:tcPr>
          <w:p w14:paraId="600CC8B4" w14:textId="77777777" w:rsidR="00477EBB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657C89FD" w14:textId="77777777" w:rsidR="00477EBB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75C69EA0" w14:textId="77777777" w:rsidR="00477EBB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FC059A8" w14:textId="77777777" w:rsidR="00477EBB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EBB" w14:paraId="514A1C13" w14:textId="77777777">
        <w:tc>
          <w:tcPr>
            <w:tcW w:w="905" w:type="dxa"/>
            <w:vMerge/>
            <w:vAlign w:val="center"/>
          </w:tcPr>
          <w:p w14:paraId="3735224D" w14:textId="77777777" w:rsidR="00477EBB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C71AF21" w14:textId="77777777" w:rsidR="00477EBB" w:rsidRDefault="00000000">
            <w:pPr>
              <w:jc w:val="center"/>
            </w:pPr>
            <w:r>
              <w:t>2017</w:t>
            </w:r>
          </w:p>
        </w:tc>
        <w:tc>
          <w:tcPr>
            <w:tcW w:w="1131" w:type="dxa"/>
            <w:vAlign w:val="center"/>
          </w:tcPr>
          <w:p w14:paraId="00583F96" w14:textId="77777777" w:rsidR="00477EBB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548C129E" w14:textId="77777777" w:rsidR="00477EBB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1CB308ED" w14:textId="77777777" w:rsidR="00477EBB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B6A1F93" w14:textId="77777777" w:rsidR="00477EBB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2323DE4B" w14:textId="77777777" w:rsidR="00F87D86" w:rsidRDefault="00F87D86" w:rsidP="00F87D86">
      <w:pPr>
        <w:jc w:val="center"/>
        <w:rPr>
          <w:b/>
        </w:rPr>
      </w:pPr>
      <w:bookmarkStart w:id="35" w:name="室内颗粒物达标判定表"/>
      <w:bookmarkEnd w:id="35"/>
    </w:p>
    <w:p w14:paraId="3213B179" w14:textId="77777777" w:rsidR="00B558F1" w:rsidRDefault="00B558F1" w:rsidP="00F87D86">
      <w:pPr>
        <w:jc w:val="center"/>
        <w:rPr>
          <w:b/>
        </w:rPr>
      </w:pPr>
    </w:p>
    <w:p w14:paraId="388C3AB6" w14:textId="77777777" w:rsidR="00B558F1" w:rsidRDefault="00B558F1" w:rsidP="00F87D86">
      <w:pPr>
        <w:jc w:val="center"/>
        <w:rPr>
          <w:b/>
        </w:rPr>
      </w:pPr>
      <w:bookmarkStart w:id="36" w:name="颗粒物达标判定图"/>
      <w:bookmarkEnd w:id="36"/>
      <w:r>
        <w:rPr>
          <w:noProof/>
        </w:rPr>
        <w:drawing>
          <wp:inline distT="0" distB="0" distL="0" distR="0" wp14:anchorId="78EE30CB" wp14:editId="64D2E71C">
            <wp:extent cx="5667375" cy="35433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52417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1E368D9A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2DE3218A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477EBB" w14:paraId="4C61F1A5" w14:textId="77777777">
        <w:tc>
          <w:tcPr>
            <w:tcW w:w="679" w:type="dxa"/>
            <w:shd w:val="clear" w:color="auto" w:fill="E6E6E6"/>
            <w:vAlign w:val="center"/>
          </w:tcPr>
          <w:p w14:paraId="7D8A87BE" w14:textId="77777777" w:rsidR="00477EBB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6867158" w14:textId="77777777" w:rsidR="00477EBB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2EB71769" w14:textId="77777777" w:rsidR="00477EBB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4109D3D6" w14:textId="77777777" w:rsidR="00477EBB" w:rsidRDefault="00000000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31109787" w14:textId="77777777" w:rsidR="00477EBB" w:rsidRDefault="00000000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6491E743" w14:textId="77777777" w:rsidR="00477EBB" w:rsidRDefault="00000000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477EBB" w14:paraId="221016E2" w14:textId="77777777">
        <w:tc>
          <w:tcPr>
            <w:tcW w:w="679" w:type="dxa"/>
            <w:vMerge w:val="restart"/>
            <w:vAlign w:val="center"/>
          </w:tcPr>
          <w:p w14:paraId="64802DE4" w14:textId="77777777" w:rsidR="00477EBB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46D73B3" w14:textId="77777777" w:rsidR="00477EBB" w:rsidRDefault="00000000">
            <w:pPr>
              <w:jc w:val="center"/>
            </w:pPr>
            <w:r>
              <w:t>1010</w:t>
            </w:r>
          </w:p>
        </w:tc>
        <w:tc>
          <w:tcPr>
            <w:tcW w:w="1301" w:type="dxa"/>
            <w:vAlign w:val="center"/>
          </w:tcPr>
          <w:p w14:paraId="15FC54C6" w14:textId="77777777" w:rsidR="00477EBB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0C4CF2FE" w14:textId="77777777" w:rsidR="00477EBB" w:rsidRDefault="00000000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F12C38D" w14:textId="77777777" w:rsidR="00477EBB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DE4EACB" w14:textId="77777777" w:rsidR="00477EBB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EBB" w14:paraId="6D2EA6D6" w14:textId="77777777">
        <w:tc>
          <w:tcPr>
            <w:tcW w:w="679" w:type="dxa"/>
            <w:vMerge/>
            <w:vAlign w:val="center"/>
          </w:tcPr>
          <w:p w14:paraId="5E4AAB39" w14:textId="77777777" w:rsidR="00477EBB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197A2B7" w14:textId="77777777" w:rsidR="00477EBB" w:rsidRDefault="00000000">
            <w:pPr>
              <w:jc w:val="center"/>
            </w:pPr>
            <w:r>
              <w:t>1011</w:t>
            </w:r>
          </w:p>
        </w:tc>
        <w:tc>
          <w:tcPr>
            <w:tcW w:w="1301" w:type="dxa"/>
            <w:vAlign w:val="center"/>
          </w:tcPr>
          <w:p w14:paraId="614A2DBB" w14:textId="77777777" w:rsidR="00477EBB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75C94475" w14:textId="77777777" w:rsidR="00477EBB" w:rsidRDefault="00000000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554416D" w14:textId="77777777" w:rsidR="00477EBB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C5ED56D" w14:textId="77777777" w:rsidR="00477EBB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EBB" w14:paraId="37531B45" w14:textId="77777777">
        <w:tc>
          <w:tcPr>
            <w:tcW w:w="679" w:type="dxa"/>
            <w:vMerge/>
            <w:vAlign w:val="center"/>
          </w:tcPr>
          <w:p w14:paraId="31C363B1" w14:textId="77777777" w:rsidR="00477EBB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FD45232" w14:textId="77777777" w:rsidR="00477EBB" w:rsidRDefault="00000000">
            <w:pPr>
              <w:jc w:val="center"/>
            </w:pPr>
            <w:r>
              <w:t>1036</w:t>
            </w:r>
          </w:p>
        </w:tc>
        <w:tc>
          <w:tcPr>
            <w:tcW w:w="1301" w:type="dxa"/>
            <w:vAlign w:val="center"/>
          </w:tcPr>
          <w:p w14:paraId="7F621A48" w14:textId="77777777" w:rsidR="00477EBB" w:rsidRDefault="00000000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14:paraId="71973F5A" w14:textId="77777777" w:rsidR="00477EBB" w:rsidRDefault="00000000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26661FF" w14:textId="77777777" w:rsidR="00477EBB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CCA48AE" w14:textId="77777777" w:rsidR="00477EBB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EBB" w14:paraId="78D4FB16" w14:textId="77777777">
        <w:tc>
          <w:tcPr>
            <w:tcW w:w="679" w:type="dxa"/>
            <w:vMerge w:val="restart"/>
            <w:vAlign w:val="center"/>
          </w:tcPr>
          <w:p w14:paraId="0A49FAAA" w14:textId="77777777" w:rsidR="00477EBB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3220201" w14:textId="77777777" w:rsidR="00477EBB" w:rsidRDefault="00000000">
            <w:pPr>
              <w:jc w:val="center"/>
            </w:pPr>
            <w:r>
              <w:t>2014</w:t>
            </w:r>
          </w:p>
        </w:tc>
        <w:tc>
          <w:tcPr>
            <w:tcW w:w="1301" w:type="dxa"/>
            <w:vAlign w:val="center"/>
          </w:tcPr>
          <w:p w14:paraId="5AB3CDAF" w14:textId="77777777" w:rsidR="00477EBB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3EE68CF0" w14:textId="77777777" w:rsidR="00477EBB" w:rsidRDefault="00000000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DB9AF47" w14:textId="77777777" w:rsidR="00477EBB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785F356" w14:textId="77777777" w:rsidR="00477EBB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EBB" w14:paraId="36E5DF0F" w14:textId="77777777">
        <w:tc>
          <w:tcPr>
            <w:tcW w:w="679" w:type="dxa"/>
            <w:vMerge/>
            <w:vAlign w:val="center"/>
          </w:tcPr>
          <w:p w14:paraId="1DB17AD3" w14:textId="77777777" w:rsidR="00477EBB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CC19FA2" w14:textId="77777777" w:rsidR="00477EBB" w:rsidRDefault="00000000">
            <w:pPr>
              <w:jc w:val="center"/>
            </w:pPr>
            <w:r>
              <w:t>2015</w:t>
            </w:r>
          </w:p>
        </w:tc>
        <w:tc>
          <w:tcPr>
            <w:tcW w:w="1301" w:type="dxa"/>
            <w:vAlign w:val="center"/>
          </w:tcPr>
          <w:p w14:paraId="6B15DF6B" w14:textId="77777777" w:rsidR="00477EBB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4128F658" w14:textId="77777777" w:rsidR="00477EBB" w:rsidRDefault="00000000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B7F6C27" w14:textId="77777777" w:rsidR="00477EBB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264FA5F" w14:textId="77777777" w:rsidR="00477EBB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EBB" w14:paraId="08E84054" w14:textId="77777777">
        <w:tc>
          <w:tcPr>
            <w:tcW w:w="679" w:type="dxa"/>
            <w:vMerge/>
            <w:vAlign w:val="center"/>
          </w:tcPr>
          <w:p w14:paraId="2BAB2668" w14:textId="77777777" w:rsidR="00477EBB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FED2318" w14:textId="77777777" w:rsidR="00477EBB" w:rsidRDefault="00000000">
            <w:pPr>
              <w:jc w:val="center"/>
            </w:pPr>
            <w:r>
              <w:t>2017</w:t>
            </w:r>
          </w:p>
        </w:tc>
        <w:tc>
          <w:tcPr>
            <w:tcW w:w="1301" w:type="dxa"/>
            <w:vAlign w:val="center"/>
          </w:tcPr>
          <w:p w14:paraId="27683C37" w14:textId="77777777" w:rsidR="00477EBB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64DAE46B" w14:textId="77777777" w:rsidR="00477EBB" w:rsidRDefault="00000000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C79BFED" w14:textId="77777777" w:rsidR="00477EBB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5C4C5E2" w14:textId="77777777" w:rsidR="00477EBB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50F88618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7" w:name="室内PM10日均值达标判定表"/>
      <w:bookmarkEnd w:id="37"/>
    </w:p>
    <w:p w14:paraId="693D2DAB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6B0DE8FD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8" w:name="PM10颗粒物逐日均值图"/>
      <w:bookmarkEnd w:id="38"/>
      <w:r>
        <w:rPr>
          <w:noProof/>
        </w:rPr>
        <w:drawing>
          <wp:inline distT="0" distB="0" distL="0" distR="0" wp14:anchorId="09F917AF" wp14:editId="340E4760">
            <wp:extent cx="5667375" cy="275272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01305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70D669E0" w14:textId="77777777"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6CA8A604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9" w:name="_Toc160306037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9"/>
    </w:p>
    <w:p w14:paraId="1CF5DA2C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44264EC2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EBF810F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33C6E355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700C0746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87FE8A4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7E0C97BE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3AC42D3D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0CA83056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2B530E23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2C5225B7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667D9E84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0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8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0μg/m³</w:t>
            </w:r>
            <w:bookmarkEnd w:id="40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7C372144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1" w:name="颗粒物评分项结论"/>
            <w:r w:rsidRPr="00066F60">
              <w:rPr>
                <w:b/>
                <w:bCs/>
              </w:rPr>
              <w:t>满足</w:t>
            </w:r>
            <w:bookmarkEnd w:id="41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6A041C72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2" w:name="颗粒物评分项得分"/>
            <w:r w:rsidRPr="00066F60">
              <w:rPr>
                <w:b/>
                <w:bCs/>
              </w:rPr>
              <w:t>6</w:t>
            </w:r>
            <w:bookmarkEnd w:id="42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14:paraId="13083F40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1FB762" w14:textId="77777777" w:rsidR="00F565BB" w:rsidRDefault="00F565BB" w:rsidP="00AB7079">
      <w:r>
        <w:separator/>
      </w:r>
    </w:p>
  </w:endnote>
  <w:endnote w:type="continuationSeparator" w:id="0">
    <w:p w14:paraId="0D4A3D1E" w14:textId="77777777" w:rsidR="00F565BB" w:rsidRDefault="00F565BB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02D671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9930024"/>
      <w:docPartObj>
        <w:docPartGallery w:val="Page Numbers (Bottom of Page)"/>
        <w:docPartUnique/>
      </w:docPartObj>
    </w:sdtPr>
    <w:sdtContent>
      <w:p w14:paraId="44623E9E" w14:textId="77777777"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123" w:rsidRPr="00120123">
          <w:rPr>
            <w:noProof/>
            <w:lang w:val="zh-CN"/>
          </w:rPr>
          <w:t>6</w:t>
        </w:r>
        <w:r>
          <w:fldChar w:fldCharType="end"/>
        </w:r>
      </w:p>
    </w:sdtContent>
  </w:sdt>
  <w:p w14:paraId="08091808" w14:textId="77777777"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D48B05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2871ED" w14:textId="77777777" w:rsidR="00F565BB" w:rsidRDefault="00F565BB" w:rsidP="00AB7079">
      <w:r>
        <w:separator/>
      </w:r>
    </w:p>
  </w:footnote>
  <w:footnote w:type="continuationSeparator" w:id="0">
    <w:p w14:paraId="1D05A52C" w14:textId="77777777" w:rsidR="00F565BB" w:rsidRDefault="00F565BB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D2CDED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FB66FF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155CFD83" wp14:editId="2B76397F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A4CDA3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3A6807EC" wp14:editId="4404B0BE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881868767">
    <w:abstractNumId w:val="1"/>
  </w:num>
  <w:num w:numId="2" w16cid:durableId="1385374110">
    <w:abstractNumId w:val="0"/>
  </w:num>
  <w:num w:numId="3" w16cid:durableId="1655528499">
    <w:abstractNumId w:val="2"/>
  </w:num>
  <w:num w:numId="4" w16cid:durableId="1800344284">
    <w:abstractNumId w:val="1"/>
  </w:num>
  <w:num w:numId="5" w16cid:durableId="1031734295">
    <w:abstractNumId w:val="1"/>
  </w:num>
  <w:num w:numId="6" w16cid:durableId="1844010012">
    <w:abstractNumId w:val="1"/>
  </w:num>
  <w:num w:numId="7" w16cid:durableId="708459954">
    <w:abstractNumId w:val="1"/>
  </w:num>
  <w:num w:numId="8" w16cid:durableId="1762094411">
    <w:abstractNumId w:val="1"/>
  </w:num>
  <w:num w:numId="9" w16cid:durableId="140942358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649F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77EBB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49F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732B0"/>
    <w:rsid w:val="00E77D71"/>
    <w:rsid w:val="00E80ACF"/>
    <w:rsid w:val="00E853C4"/>
    <w:rsid w:val="00E91D4C"/>
    <w:rsid w:val="00E93917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538CE"/>
    <w:rsid w:val="00F565BB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1888BBC"/>
  <w15:docId w15:val="{521FAE5B-252C-4276-96D2-47D3C4CE52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6472;\AppData\Local\Temp\tmp1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TotalTime>2</TotalTime>
  <Pages>10</Pages>
  <Words>559</Words>
  <Characters>3188</Characters>
  <Application>Microsoft Office Word</Application>
  <DocSecurity>0</DocSecurity>
  <Lines>26</Lines>
  <Paragraphs>7</Paragraphs>
  <ScaleCrop>false</ScaleCrop>
  <Company>Microsoft</Company>
  <LinksUpToDate>false</LinksUpToDate>
  <CharactersWithSpaces>3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杨</dc:creator>
  <cp:lastModifiedBy>烨 杨</cp:lastModifiedBy>
  <cp:revision>1</cp:revision>
  <dcterms:created xsi:type="dcterms:W3CDTF">2024-03-02T13:06:00Z</dcterms:created>
  <dcterms:modified xsi:type="dcterms:W3CDTF">2024-03-02T13:08:00Z</dcterms:modified>
</cp:coreProperties>
</file>